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1222" r:id="rId2"/>
    <p:sldId id="1225" r:id="rId3"/>
    <p:sldId id="1224" r:id="rId4"/>
    <p:sldId id="1226" r:id="rId5"/>
    <p:sldId id="1223" r:id="rId6"/>
    <p:sldId id="1227" r:id="rId7"/>
    <p:sldId id="1131" r:id="rId8"/>
    <p:sldId id="1206" r:id="rId9"/>
    <p:sldId id="1215" r:id="rId10"/>
    <p:sldId id="1216" r:id="rId11"/>
    <p:sldId id="1218" r:id="rId12"/>
    <p:sldId id="1207" r:id="rId13"/>
    <p:sldId id="1208" r:id="rId14"/>
    <p:sldId id="1209" r:id="rId15"/>
    <p:sldId id="1217" r:id="rId16"/>
    <p:sldId id="1228" r:id="rId17"/>
    <p:sldId id="1221" r:id="rId18"/>
    <p:sldId id="1212" r:id="rId19"/>
    <p:sldId id="1210" r:id="rId20"/>
    <p:sldId id="1211" r:id="rId21"/>
    <p:sldId id="1214" r:id="rId22"/>
    <p:sldId id="1219" r:id="rId23"/>
    <p:sldId id="1220" r:id="rId24"/>
    <p:sldId id="1233" r:id="rId25"/>
    <p:sldId id="1229" r:id="rId26"/>
    <p:sldId id="1230" r:id="rId27"/>
    <p:sldId id="1231" r:id="rId28"/>
    <p:sldId id="1232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CD914DF-3B94-4246-A026-682F8B8EF726}">
          <p14:sldIdLst>
            <p14:sldId id="1222"/>
            <p14:sldId id="1225"/>
            <p14:sldId id="1224"/>
            <p14:sldId id="1226"/>
            <p14:sldId id="1223"/>
            <p14:sldId id="1227"/>
            <p14:sldId id="1131"/>
            <p14:sldId id="1206"/>
            <p14:sldId id="1215"/>
            <p14:sldId id="1216"/>
            <p14:sldId id="1218"/>
            <p14:sldId id="1207"/>
            <p14:sldId id="1208"/>
            <p14:sldId id="1209"/>
            <p14:sldId id="1217"/>
            <p14:sldId id="1228"/>
            <p14:sldId id="1221"/>
            <p14:sldId id="1212"/>
            <p14:sldId id="1210"/>
            <p14:sldId id="1211"/>
            <p14:sldId id="1214"/>
            <p14:sldId id="1219"/>
            <p14:sldId id="1220"/>
            <p14:sldId id="1233"/>
            <p14:sldId id="1229"/>
            <p14:sldId id="1230"/>
            <p14:sldId id="1231"/>
            <p14:sldId id="1232"/>
          </p14:sldIdLst>
        </p14:section>
        <p14:section name="Untitled Section" id="{D02A45C4-A8B5-4196-BF4F-492563178313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UC HUY NGUYEN" initials="DHN" lastIdx="1" clrIdx="0">
    <p:extLst>
      <p:ext uri="{19B8F6BF-5375-455C-9EA6-DF929625EA0E}">
        <p15:presenceInfo xmlns:p15="http://schemas.microsoft.com/office/powerpoint/2012/main" userId="df2ac0ca123ac05a" providerId="Windows Live"/>
      </p:ext>
    </p:extLst>
  </p:cmAuthor>
  <p:cmAuthor id="2" name="Nguyen Duc Huy" initials="duchuy" lastIdx="1" clrIdx="1">
    <p:extLst>
      <p:ext uri="{19B8F6BF-5375-455C-9EA6-DF929625EA0E}">
        <p15:presenceInfo xmlns:p15="http://schemas.microsoft.com/office/powerpoint/2012/main" userId="Nguyen Duc Hu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FD0F851-EC5A-4D38-B0AD-8093EC10F338}" styleName="淺色樣式 1 - 輔色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9" autoAdjust="0"/>
    <p:restoredTop sz="95256" autoAdjust="0"/>
  </p:normalViewPr>
  <p:slideViewPr>
    <p:cSldViewPr>
      <p:cViewPr varScale="1">
        <p:scale>
          <a:sx n="80" d="100"/>
          <a:sy n="80" d="100"/>
        </p:scale>
        <p:origin x="145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25D67-9886-459F-9E59-D5466B5869B8}" type="datetimeFigureOut">
              <a:rPr lang="en-US" smtClean="0"/>
              <a:t>7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A7E84B-B15D-49A8-A505-99FC81726C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6091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53B65-0E0B-4552-A2C0-188FCF6511EF}" type="datetimeFigureOut">
              <a:rPr lang="en-US" smtClean="0"/>
              <a:t>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13CF4-E01B-455D-A380-BF2FEC0292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8800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53B65-0E0B-4552-A2C0-188FCF6511EF}" type="datetimeFigureOut">
              <a:rPr lang="en-US" smtClean="0"/>
              <a:t>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13CF4-E01B-455D-A380-BF2FEC0292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284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53B65-0E0B-4552-A2C0-188FCF6511EF}" type="datetimeFigureOut">
              <a:rPr lang="en-US" smtClean="0"/>
              <a:t>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13CF4-E01B-455D-A380-BF2FEC0292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1620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6525344"/>
            <a:ext cx="2627784" cy="332656"/>
          </a:xfrm>
          <a:prstGeom prst="rect">
            <a:avLst/>
          </a:prstGeom>
          <a:solidFill>
            <a:srgbClr val="19D5C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bg1"/>
              </a:solidFill>
              <a:latin typeface="+mj-lt"/>
            </a:endParaRPr>
          </a:p>
        </p:txBody>
      </p:sp>
      <p:sp>
        <p:nvSpPr>
          <p:cNvPr id="9" name="日期版面配置區 8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>
            <a:lvl1pPr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>
              <a:defRPr/>
            </a:pPr>
            <a:fld id="{8E45673E-9208-4D65-9A5D-2AB53E9293AC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1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‹#›</a:t>
            </a:fld>
            <a:endParaRPr lang="zh-TW" altLang="en-US" dirty="0"/>
          </a:p>
        </p:txBody>
      </p:sp>
      <p:sp>
        <p:nvSpPr>
          <p:cNvPr id="11" name="頁尾版面配置區 10"/>
          <p:cNvSpPr>
            <a:spLocks noGrp="1"/>
          </p:cNvSpPr>
          <p:nvPr>
            <p:ph type="ftr" sz="quarter" idx="12"/>
          </p:nvPr>
        </p:nvSpPr>
        <p:spPr>
          <a:xfrm>
            <a:off x="3059832" y="6492875"/>
            <a:ext cx="2895600" cy="365125"/>
          </a:xfrm>
        </p:spPr>
        <p:txBody>
          <a:bodyPr/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cxnSp>
        <p:nvCxnSpPr>
          <p:cNvPr id="13" name="直線接點 12"/>
          <p:cNvCxnSpPr/>
          <p:nvPr userDrawn="1"/>
        </p:nvCxnSpPr>
        <p:spPr>
          <a:xfrm>
            <a:off x="0" y="908720"/>
            <a:ext cx="9144000" cy="0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7"/>
          <p:cNvSpPr/>
          <p:nvPr userDrawn="1"/>
        </p:nvSpPr>
        <p:spPr>
          <a:xfrm>
            <a:off x="6515112" y="6525344"/>
            <a:ext cx="2627784" cy="332656"/>
          </a:xfrm>
          <a:prstGeom prst="rect">
            <a:avLst/>
          </a:prstGeom>
          <a:solidFill>
            <a:srgbClr val="19D5C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bg1"/>
              </a:solidFill>
              <a:latin typeface="+mj-lt"/>
            </a:endParaRPr>
          </a:p>
        </p:txBody>
      </p:sp>
      <p:sp>
        <p:nvSpPr>
          <p:cNvPr id="14" name="矩形 7"/>
          <p:cNvSpPr/>
          <p:nvPr userDrawn="1"/>
        </p:nvSpPr>
        <p:spPr>
          <a:xfrm>
            <a:off x="2627784" y="6525344"/>
            <a:ext cx="3960440" cy="332656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bg1"/>
              </a:solidFill>
              <a:latin typeface="+mj-lt"/>
            </a:endParaRPr>
          </a:p>
        </p:txBody>
      </p:sp>
      <p:sp>
        <p:nvSpPr>
          <p:cNvPr id="18" name="標題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8720"/>
          </a:xfrm>
        </p:spPr>
        <p:txBody>
          <a:bodyPr/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19" name="內容版面配置區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/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25673682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53B65-0E0B-4552-A2C0-188FCF6511EF}" type="datetimeFigureOut">
              <a:rPr lang="en-US" smtClean="0"/>
              <a:t>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13CF4-E01B-455D-A380-BF2FEC0292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5513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53B65-0E0B-4552-A2C0-188FCF6511EF}" type="datetimeFigureOut">
              <a:rPr lang="en-US" smtClean="0"/>
              <a:t>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13CF4-E01B-455D-A380-BF2FEC0292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4445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53B65-0E0B-4552-A2C0-188FCF6511EF}" type="datetimeFigureOut">
              <a:rPr lang="en-US" smtClean="0"/>
              <a:t>7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13CF4-E01B-455D-A380-BF2FEC0292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088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53B65-0E0B-4552-A2C0-188FCF6511EF}" type="datetimeFigureOut">
              <a:rPr lang="en-US" smtClean="0"/>
              <a:t>7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13CF4-E01B-455D-A380-BF2FEC0292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8645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53B65-0E0B-4552-A2C0-188FCF6511EF}" type="datetimeFigureOut">
              <a:rPr lang="en-US" smtClean="0"/>
              <a:t>7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13CF4-E01B-455D-A380-BF2FEC0292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2676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53B65-0E0B-4552-A2C0-188FCF6511EF}" type="datetimeFigureOut">
              <a:rPr lang="en-US" smtClean="0"/>
              <a:t>7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13CF4-E01B-455D-A380-BF2FEC0292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078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53B65-0E0B-4552-A2C0-188FCF6511EF}" type="datetimeFigureOut">
              <a:rPr lang="en-US" smtClean="0"/>
              <a:t>7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13CF4-E01B-455D-A380-BF2FEC0292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6832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53B65-0E0B-4552-A2C0-188FCF6511EF}" type="datetimeFigureOut">
              <a:rPr lang="en-US" smtClean="0"/>
              <a:t>7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13CF4-E01B-455D-A380-BF2FEC0292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88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053B65-0E0B-4552-A2C0-188FCF6511EF}" type="datetimeFigureOut">
              <a:rPr lang="en-US" smtClean="0"/>
              <a:t>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A13CF4-E01B-455D-A380-BF2FEC0292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30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link.springer.com/article/10.1007/s00542-020-05149-1" TargetMode="Externa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838200" y="609600"/>
            <a:ext cx="10327640" cy="4727575"/>
          </a:xfrm>
        </p:spPr>
        <p:txBody>
          <a:bodyPr>
            <a:normAutofit/>
          </a:bodyPr>
          <a:lstStyle/>
          <a:p>
            <a:pPr marL="614363" lvl="1" algn="ctr" rtl="0">
              <a:lnSpc>
                <a:spcPct val="150000"/>
              </a:lnSpc>
              <a:spcBef>
                <a:spcPct val="0"/>
              </a:spcBef>
            </a:pPr>
            <a:r>
              <a:rPr lang="en-US" sz="7200" b="1" kern="1200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  <a:ea typeface="+mj-ea"/>
                <a:cs typeface="+mj-cs"/>
              </a:rPr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32203029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73306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RNNs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10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B67C55D-3102-4D85-9240-30924B176E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09800"/>
            <a:ext cx="9144000" cy="2593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8654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11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5B951A-7769-4C76-A75F-5AD79F1D57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902111"/>
            <a:ext cx="8077200" cy="305377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C21B358-CA46-4BA8-A24C-24F466B21887}"/>
              </a:ext>
            </a:extLst>
          </p:cNvPr>
          <p:cNvSpPr txBox="1"/>
          <p:nvPr/>
        </p:nvSpPr>
        <p:spPr>
          <a:xfrm>
            <a:off x="1066800" y="5169966"/>
            <a:ext cx="701097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repeating module in a standard RNN contains a single layer.</a:t>
            </a:r>
          </a:p>
          <a:p>
            <a:pPr algn="ctr"/>
            <a:br>
              <a:rPr lang="en-US" dirty="0"/>
            </a:br>
            <a:endParaRPr lang="en-US" dirty="0"/>
          </a:p>
        </p:txBody>
      </p:sp>
      <p:sp>
        <p:nvSpPr>
          <p:cNvPr id="10" name="標題 1">
            <a:extLst>
              <a:ext uri="{FF2B5EF4-FFF2-40B4-BE49-F238E27FC236}">
                <a16:creationId xmlns:a16="http://schemas.microsoft.com/office/drawing/2014/main" id="{C18BD2E1-9BA7-4C2C-844C-126D8E2321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5441" y="116632"/>
            <a:ext cx="73306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RNNs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110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73306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The long short-term memory and other gated RNNs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12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4FA0FA1-6644-4415-A325-9201C9D16721}"/>
              </a:ext>
            </a:extLst>
          </p:cNvPr>
          <p:cNvSpPr txBox="1"/>
          <p:nvPr/>
        </p:nvSpPr>
        <p:spPr>
          <a:xfrm>
            <a:off x="202332" y="990600"/>
            <a:ext cx="8610599" cy="64203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Leaky units allow the network to accumulate information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such as evidence for a particular feature or category) over a long duration. However,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ce that information has been used, it might be useful for the neural network to forget the old state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For example, if a sequence is made of subsequences and we want a leaky unit to accumulate evidence inside each sub-subsequence, we need a mechanism to forget the old state by setting it to zero.</a:t>
            </a:r>
            <a:b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Instead of manually deciding when to clear the state, we want the neural network to learn to decide when to do it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This is what gated RNNs d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400" dirty="0"/>
            </a:b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27123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73306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The long short-term memory and other gated RNNs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13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4FA0FA1-6644-4415-A325-9201C9D16721}"/>
              </a:ext>
            </a:extLst>
          </p:cNvPr>
          <p:cNvSpPr txBox="1"/>
          <p:nvPr/>
        </p:nvSpPr>
        <p:spPr>
          <a:xfrm>
            <a:off x="139266" y="1066800"/>
            <a:ext cx="8865468" cy="66280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5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The LSTM model </a:t>
            </a:r>
            <a:r>
              <a:rPr lang="en-US" sz="225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akes the weight on this self-loop</a:t>
            </a:r>
            <a:r>
              <a:rPr lang="en-US" sz="22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nditioned on the context</a:t>
            </a:r>
            <a:r>
              <a:rPr lang="en-US" sz="225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5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ther than fixed</a:t>
            </a:r>
            <a:r>
              <a:rPr lang="en-US" sz="225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By </a:t>
            </a:r>
            <a:r>
              <a:rPr lang="en-US" sz="225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aking the weight of this self-loop gated </a:t>
            </a:r>
            <a:r>
              <a:rPr lang="en-US" sz="225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controlled by another hidden unit), </a:t>
            </a:r>
            <a:r>
              <a:rPr lang="en-US" sz="225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time scale of integration can be changed dynamically based on the input sequence</a:t>
            </a:r>
            <a:r>
              <a:rPr lang="en-US" sz="225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because the time constants are output by the model.</a:t>
            </a:r>
            <a:br>
              <a:rPr lang="en-US" sz="225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5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LSTM recurrent networks have “</a:t>
            </a:r>
            <a:r>
              <a:rPr lang="en-US" sz="225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STM cells</a:t>
            </a:r>
            <a:r>
              <a:rPr lang="en-US" sz="225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that have an </a:t>
            </a:r>
            <a:r>
              <a:rPr lang="en-US" sz="225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ternal recurrence (a self-loop)</a:t>
            </a:r>
            <a:r>
              <a:rPr lang="en-US" sz="225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in addition to the outer recurrence of the RNN.</a:t>
            </a:r>
            <a:br>
              <a:rPr lang="en-US" sz="225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5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Each cell has the same inputs and outputs as an ordinary recurrent network, but also has more parameters and </a:t>
            </a:r>
            <a:r>
              <a:rPr lang="en-US" sz="225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 system of gating units that controls the  flow of information</a:t>
            </a:r>
            <a:r>
              <a:rPr lang="en-US" sz="225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2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dirty="0"/>
            </a:br>
            <a:br>
              <a:rPr lang="en-US" sz="2400" dirty="0"/>
            </a:b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48737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73306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The long short-term memory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14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31F2C4-B0CC-4292-AFB7-A6F7AE7947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1264110"/>
            <a:ext cx="4110038" cy="4729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5279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73306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The long short-term memory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15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55024D0-E6EC-4D09-99BD-EE070717B0C8}"/>
              </a:ext>
            </a:extLst>
          </p:cNvPr>
          <p:cNvSpPr txBox="1"/>
          <p:nvPr/>
        </p:nvSpPr>
        <p:spPr>
          <a:xfrm>
            <a:off x="1165658" y="5152058"/>
            <a:ext cx="723957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>
                <a:solidFill>
                  <a:srgbClr val="8192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repeating module in an LSTM contains four interacting layers.</a:t>
            </a:r>
            <a:endParaRPr lang="en-US" b="1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br>
              <a:rPr lang="en-US" dirty="0"/>
            </a:b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0F7A763-A5F7-4756-85D0-ECDB103196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135" y="1828862"/>
            <a:ext cx="7696200" cy="2905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7436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73306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The long short-term memory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16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7574DA4-802F-4C2C-96B2-A08B93ED8E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6087" y="1419696"/>
            <a:ext cx="3171825" cy="7048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889DEAE-674A-4373-B75E-FDA7E62997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8591" y="2358883"/>
            <a:ext cx="5246818" cy="3079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1482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73306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The long short-term memory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17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E65346E-6464-47CA-9ADD-5951991BB6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249" y="1278031"/>
            <a:ext cx="3447426" cy="21965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7C709C2-6A28-4133-A300-83015E4473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1278031"/>
            <a:ext cx="3510093" cy="219659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A3FDE47-7073-409C-84EB-BE77EA3DF5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726" y="3770680"/>
            <a:ext cx="3819524" cy="242613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8FD61BC-1B81-4DD1-9139-BE638233F3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0600" y="3782957"/>
            <a:ext cx="3574363" cy="2232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348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73306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The long short-term memory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18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6002121-5C99-4FBE-ADDB-29678B50238D}"/>
              </a:ext>
            </a:extLst>
          </p:cNvPr>
          <p:cNvSpPr txBox="1"/>
          <p:nvPr/>
        </p:nvSpPr>
        <p:spPr>
          <a:xfrm>
            <a:off x="304800" y="1501702"/>
            <a:ext cx="7829624" cy="18209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600" b="1" i="0" dirty="0">
                <a:solidFill>
                  <a:srgbClr val="3D3D3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rget gate: </a:t>
            </a:r>
          </a:p>
          <a:p>
            <a:pPr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600" b="1" i="0" dirty="0">
                <a:solidFill>
                  <a:srgbClr val="3D3D3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put gate</a:t>
            </a:r>
            <a:r>
              <a:rPr lang="en-US" sz="2600" b="0" i="0" dirty="0">
                <a:solidFill>
                  <a:srgbClr val="3D3D3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</a:p>
          <a:p>
            <a:pPr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600" b="1" i="0" dirty="0">
                <a:solidFill>
                  <a:srgbClr val="3D3D3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utput gate: </a:t>
            </a:r>
            <a:endParaRPr lang="en-US" sz="2600" b="0" i="0" dirty="0">
              <a:solidFill>
                <a:srgbClr val="3D3D3D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E68B88C-673B-4F4E-9F3D-D5AF51C0B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013987"/>
              </p:ext>
            </p:extLst>
          </p:nvPr>
        </p:nvGraphicFramePr>
        <p:xfrm>
          <a:off x="2400339" y="1600200"/>
          <a:ext cx="4343322" cy="64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279360" progId="Equation.DSMT4">
                  <p:embed/>
                </p:oleObj>
              </mc:Choice>
              <mc:Fallback>
                <p:oleObj name="Equation" r:id="rId2" imgW="1879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0339" y="1600200"/>
                        <a:ext cx="4343322" cy="645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47C37C4-ED13-47C4-880B-F5B43B6F5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07084"/>
              </p:ext>
            </p:extLst>
          </p:nvPr>
        </p:nvGraphicFramePr>
        <p:xfrm>
          <a:off x="2438400" y="2255354"/>
          <a:ext cx="382143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253800" progId="Equation.DSMT4">
                  <p:embed/>
                </p:oleObj>
              </mc:Choice>
              <mc:Fallback>
                <p:oleObj name="Equation" r:id="rId4" imgW="1726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255354"/>
                        <a:ext cx="382143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66C8FF2-2747-41D4-BB1B-BC2F6D8A7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56665"/>
              </p:ext>
            </p:extLst>
          </p:nvPr>
        </p:nvGraphicFramePr>
        <p:xfrm>
          <a:off x="2381289" y="2784236"/>
          <a:ext cx="4610061" cy="644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253800" progId="Equation.DSMT4">
                  <p:embed/>
                </p:oleObj>
              </mc:Choice>
              <mc:Fallback>
                <p:oleObj name="Equation" r:id="rId6" imgW="1815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81289" y="2784236"/>
                        <a:ext cx="4610061" cy="644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70188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73306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LSTM Types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19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3F6BB89-B58C-4FF4-B974-65D8A2DEEF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28800"/>
            <a:ext cx="8407297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88597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87784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Fully Connected Neural Network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2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62E92D8-D545-467D-A5FC-A33A06959337}"/>
              </a:ext>
            </a:extLst>
          </p:cNvPr>
          <p:cNvSpPr txBox="1"/>
          <p:nvPr/>
        </p:nvSpPr>
        <p:spPr>
          <a:xfrm>
            <a:off x="688107" y="5598371"/>
            <a:ext cx="810346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My Journal Paper: https://link.springer.com/article/10.1007/s00542-020-05149-1</a:t>
            </a:r>
            <a:endParaRPr lang="en-US" dirty="0"/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1140C7B-A29F-4986-B778-BF1EC481D3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1387052"/>
            <a:ext cx="4724400" cy="4083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383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73306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LSTM Types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20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343EA1-EA16-468C-A416-9042491D9FA9}"/>
              </a:ext>
            </a:extLst>
          </p:cNvPr>
          <p:cNvSpPr txBox="1"/>
          <p:nvPr/>
        </p:nvSpPr>
        <p:spPr>
          <a:xfrm>
            <a:off x="202332" y="1166842"/>
            <a:ext cx="861060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to one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as NN/CNN, there is a input and a output. For instance CNN input is image while output is segmented image.</a:t>
            </a: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to many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put is an image and the output is many descriptive words for that image, in the form of a sentence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.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mage Captioning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.t.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y to one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example, the problem of classifying actions in a video. Input contains many images (frames) separated from a video while output is an action in a video.</a:t>
            </a: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y to many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example, the problem of translating from English to Vietnamese, the input is a sentence with many words: “I am a software engineer" and the output is also a sentence with many words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.</a:t>
            </a:r>
          </a:p>
        </p:txBody>
      </p:sp>
    </p:spTree>
    <p:extLst>
      <p:ext uri="{BB962C8B-B14F-4D97-AF65-F5344CB8AC3E}">
        <p14:creationId xmlns:p14="http://schemas.microsoft.com/office/powerpoint/2010/main" val="35633318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73306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LSTM Types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21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343EA1-EA16-468C-A416-9042491D9FA9}"/>
              </a:ext>
            </a:extLst>
          </p:cNvPr>
          <p:cNvSpPr txBox="1"/>
          <p:nvPr/>
        </p:nvSpPr>
        <p:spPr>
          <a:xfrm>
            <a:off x="202332" y="1166842"/>
            <a:ext cx="861060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b="1" dirty="0"/>
              <a:t>LSTM-BASED METHOD FOR STOCK RETURNS PREDICTION: A CASE STUDY OF CHINA</a:t>
            </a:r>
            <a:br>
              <a:rPr lang="en-US" b="1" dirty="0"/>
            </a:br>
            <a:r>
              <a:rPr lang="en-US" b="1" dirty="0"/>
              <a:t>STOCK MARKET (IEEE BIGDATA 2015)</a:t>
            </a:r>
            <a:r>
              <a:rPr lang="en-US" sz="2400" dirty="0"/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60B21D7-0E79-483F-B86C-4670C524C9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209800"/>
            <a:ext cx="6105525" cy="3714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4592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73306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Lab 1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22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909185F-7558-4D34-B9E7-3A03BF496A52}"/>
              </a:ext>
            </a:extLst>
          </p:cNvPr>
          <p:cNvSpPr txBox="1"/>
          <p:nvPr/>
        </p:nvSpPr>
        <p:spPr>
          <a:xfrm>
            <a:off x="152400" y="1219200"/>
            <a:ext cx="87630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00" dirty="0">
                <a:solidFill>
                  <a:srgbClr val="0400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0" i="0" dirty="0">
                <a:solidFill>
                  <a:srgbClr val="04003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ural </a:t>
            </a:r>
            <a:r>
              <a:rPr lang="en-US" sz="2500" dirty="0">
                <a:solidFill>
                  <a:srgbClr val="0400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500" b="0" i="0" dirty="0">
                <a:solidFill>
                  <a:srgbClr val="04003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twork/LSTM will predict the sentiment of user reviews in the famous IMDB dataset</a:t>
            </a: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84ECC5E-918B-44AB-A22E-1BA77D77EC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25" y="2080974"/>
            <a:ext cx="8791575" cy="416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28761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73306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Lab 1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23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F88AD94-3FB7-4762-878A-952B68C2A5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975" y="1143000"/>
            <a:ext cx="8782050" cy="520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0605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73306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Pre-Processing for NLP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24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A26B70-42EF-469C-AFDB-587A62217ED2}"/>
              </a:ext>
            </a:extLst>
          </p:cNvPr>
          <p:cNvSpPr txBox="1"/>
          <p:nvPr/>
        </p:nvSpPr>
        <p:spPr>
          <a:xfrm>
            <a:off x="214312" y="1305341"/>
            <a:ext cx="8715375" cy="4639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vi-VN" dirty="0"/>
              <a:t>Word Embedding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vi-VN" b="1" i="1" dirty="0"/>
              <a:t>Word Embedding</a:t>
            </a:r>
            <a:r>
              <a:rPr lang="vi-VN" dirty="0"/>
              <a:t> được phân chủ yếu thành 2 loại: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vi-VN" dirty="0"/>
              <a:t>Frequency-based embedding</a:t>
            </a:r>
          </a:p>
          <a:p>
            <a:pPr marL="1143000" lvl="2" indent="-2286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vi-VN" dirty="0"/>
              <a:t>Count Vector.</a:t>
            </a:r>
          </a:p>
          <a:p>
            <a:pPr marL="1143000" lvl="2" indent="-2286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vi-VN" dirty="0"/>
              <a:t>tf-idf Vector.</a:t>
            </a:r>
          </a:p>
          <a:p>
            <a:pPr marL="1143000" lvl="2" indent="-2286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vi-VN" dirty="0"/>
              <a:t>Co-occurrence Matrix.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vi-VN" dirty="0"/>
              <a:t>Prediction-based embedding</a:t>
            </a:r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vi-VN" dirty="0"/>
              <a:t>Word2vec. Có 2 cách xây dựng word2vec:</a:t>
            </a:r>
          </a:p>
          <a:p>
            <a:pPr marL="1143000" lvl="2" indent="-2286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vi-VN" dirty="0"/>
              <a:t>Sử dụng ngữ cảnh để dự đoán mục tiêu(CBOW).</a:t>
            </a:r>
          </a:p>
          <a:p>
            <a:pPr marL="1143000" lvl="2" indent="-2286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vi-VN" dirty="0"/>
              <a:t>Sử dụng một từ để dự đoán ngữ cảnh mục tiêu(skip-gram)(cho kết quả tốt hơn với dữ liệu lớn).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vi-VN" dirty="0"/>
              <a:t>Phương pháp giảm chiều trong tiền xử lý </a:t>
            </a:r>
            <a:r>
              <a:rPr lang="vi-VN" b="1" dirty="0"/>
              <a:t>(Pre-processing)</a:t>
            </a:r>
            <a:r>
              <a:rPr lang="vi-VN" dirty="0"/>
              <a:t> của </a:t>
            </a:r>
            <a:r>
              <a:rPr lang="vi-VN" b="1" dirty="0"/>
              <a:t>Native Language Processing</a:t>
            </a:r>
            <a:endParaRPr lang="vi-V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vi-VN" b="1" dirty="0"/>
              <a:t>Stop words</a:t>
            </a:r>
            <a:endParaRPr lang="vi-VN" dirty="0"/>
          </a:p>
          <a:p>
            <a:pPr marL="742950" lvl="1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vi-VN" b="1" dirty="0"/>
              <a:t>Singular Value Decomposition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9489803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914400" y="1828800"/>
            <a:ext cx="10327640" cy="4727575"/>
          </a:xfrm>
        </p:spPr>
        <p:txBody>
          <a:bodyPr>
            <a:normAutofit/>
          </a:bodyPr>
          <a:lstStyle/>
          <a:p>
            <a:pPr marL="614363" lvl="1" algn="ctr" rtl="0">
              <a:lnSpc>
                <a:spcPct val="150000"/>
              </a:lnSpc>
              <a:spcBef>
                <a:spcPct val="0"/>
              </a:spcBef>
            </a:pPr>
            <a:r>
              <a:rPr lang="en-US" sz="3600" b="1" kern="1200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  <a:ea typeface="+mj-ea"/>
                <a:cs typeface="+mj-cs"/>
              </a:rPr>
              <a:t>GAN </a:t>
            </a:r>
            <a:br>
              <a:rPr lang="en-US" sz="3600" b="1" kern="1200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  <a:ea typeface="+mj-ea"/>
                <a:cs typeface="+mj-cs"/>
              </a:rPr>
            </a:br>
            <a:r>
              <a:rPr lang="en-US" sz="3600" b="1" kern="1200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  <a:ea typeface="+mj-ea"/>
                <a:cs typeface="+mj-cs"/>
              </a:rPr>
              <a:t>(Generative Adversarial Network)</a:t>
            </a:r>
            <a:br>
              <a:rPr lang="en-US" sz="3600" b="1" kern="1200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  <a:ea typeface="+mj-ea"/>
                <a:cs typeface="+mj-cs"/>
              </a:rPr>
            </a:br>
            <a:br>
              <a:rPr lang="en-US" sz="3600" b="1" kern="1200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  <a:ea typeface="+mj-ea"/>
                <a:cs typeface="+mj-cs"/>
              </a:rPr>
            </a:br>
            <a:br>
              <a:rPr lang="en-US" sz="2400" b="1" kern="1200" dirty="0">
                <a:solidFill>
                  <a:srgbClr val="FF0000"/>
                </a:solidFill>
                <a:latin typeface="BankGothic Md BT" panose="020B0807020203060204" pitchFamily="34" charset="0"/>
                <a:ea typeface="+mj-ea"/>
                <a:cs typeface="+mj-cs"/>
              </a:rPr>
            </a:br>
            <a:br>
              <a:rPr lang="en-US" sz="3600" b="1" kern="1200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  <a:ea typeface="+mj-ea"/>
                <a:cs typeface="+mj-cs"/>
              </a:rPr>
            </a:br>
            <a:endParaRPr lang="en-US" sz="3600" b="1" kern="1200" dirty="0">
              <a:solidFill>
                <a:schemeClr val="accent6">
                  <a:lumMod val="75000"/>
                </a:schemeClr>
              </a:solidFill>
              <a:latin typeface="BankGothic Md BT" panose="020B080702020306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6184902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73306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GAN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26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F744D3-CD6B-4C70-937F-ED902EE42DF5}"/>
              </a:ext>
            </a:extLst>
          </p:cNvPr>
          <p:cNvSpPr txBox="1"/>
          <p:nvPr/>
        </p:nvSpPr>
        <p:spPr>
          <a:xfrm>
            <a:off x="228600" y="1321199"/>
            <a:ext cx="85344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/>
            <a:r>
              <a:rPr lang="en-US" sz="2800" b="0" dirty="0">
                <a:solidFill>
                  <a:srgbClr val="555555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enerative Adversarial Networks, or GANs for short, are an approach to generative modeling using deep learning methods, such as convolutional neural networks.</a:t>
            </a:r>
          </a:p>
          <a:p>
            <a:br>
              <a:rPr lang="en-US" dirty="0"/>
            </a:b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87F59F-54E8-4365-AB5D-41933C4325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3075" y="3297515"/>
            <a:ext cx="5657850" cy="2679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490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73306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GAN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27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157DE4-715A-433F-B390-BF53788CAD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292" y="1066800"/>
            <a:ext cx="8442679" cy="4986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5961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1600200"/>
            <a:ext cx="8534400" cy="2819400"/>
          </a:xfrm>
        </p:spPr>
        <p:txBody>
          <a:bodyPr>
            <a:normAutofit/>
          </a:bodyPr>
          <a:lstStyle/>
          <a:p>
            <a:pPr marL="614363" lvl="1" algn="ctr" rtl="0">
              <a:lnSpc>
                <a:spcPct val="150000"/>
              </a:lnSpc>
              <a:spcBef>
                <a:spcPct val="0"/>
              </a:spcBef>
            </a:pPr>
            <a:r>
              <a:rPr lang="en-US" altLang="zh-TW" sz="4400" b="1" kern="1200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  <a:ea typeface="+mj-ea"/>
                <a:cs typeface="+mj-cs"/>
              </a:rPr>
              <a:t>THANKS FOR YOUR ATTENTION</a:t>
            </a:r>
          </a:p>
        </p:txBody>
      </p:sp>
    </p:spTree>
    <p:extLst>
      <p:ext uri="{BB962C8B-B14F-4D97-AF65-F5344CB8AC3E}">
        <p14:creationId xmlns:p14="http://schemas.microsoft.com/office/powerpoint/2010/main" val="18564214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87784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Convolutional Neural Network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3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048DEE9-16CE-47E8-9257-B1F62B863D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0" y="2286000"/>
            <a:ext cx="7848600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43575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87784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1 Dimensional Convolutional Neural Network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4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A136717-4967-447A-9F97-50BFAF9CBB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2145003"/>
            <a:ext cx="8813571" cy="2948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0336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73306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Activation Function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5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473A83-C920-495A-AA47-C0406C84BF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295400"/>
            <a:ext cx="6096000" cy="4749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7674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914400" y="762000"/>
            <a:ext cx="10327640" cy="4727575"/>
          </a:xfrm>
        </p:spPr>
        <p:txBody>
          <a:bodyPr>
            <a:normAutofit/>
          </a:bodyPr>
          <a:lstStyle/>
          <a:p>
            <a:pPr marL="614363" lvl="1" algn="ctr" rtl="0">
              <a:lnSpc>
                <a:spcPct val="150000"/>
              </a:lnSpc>
              <a:spcBef>
                <a:spcPct val="0"/>
              </a:spcBef>
            </a:pPr>
            <a:r>
              <a:rPr lang="en-US" sz="7200" b="1" kern="1200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  <a:ea typeface="+mj-ea"/>
                <a:cs typeface="+mj-cs"/>
              </a:rPr>
              <a:t>Why do we have to derivative? </a:t>
            </a:r>
          </a:p>
        </p:txBody>
      </p:sp>
    </p:spTree>
    <p:extLst>
      <p:ext uri="{BB962C8B-B14F-4D97-AF65-F5344CB8AC3E}">
        <p14:creationId xmlns:p14="http://schemas.microsoft.com/office/powerpoint/2010/main" val="27216020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838200" y="609600"/>
            <a:ext cx="10327640" cy="4727575"/>
          </a:xfrm>
        </p:spPr>
        <p:txBody>
          <a:bodyPr>
            <a:normAutofit/>
          </a:bodyPr>
          <a:lstStyle/>
          <a:p>
            <a:pPr marL="614363" lvl="1" algn="ctr" rtl="0">
              <a:lnSpc>
                <a:spcPct val="150000"/>
              </a:lnSpc>
              <a:spcBef>
                <a:spcPct val="0"/>
              </a:spcBef>
            </a:pPr>
            <a:r>
              <a:rPr lang="en-US" sz="7200" b="1" kern="1200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  <a:ea typeface="+mj-ea"/>
                <a:cs typeface="+mj-cs"/>
              </a:rPr>
              <a:t>RNN &amp; LSTM</a:t>
            </a:r>
          </a:p>
        </p:txBody>
      </p:sp>
    </p:spTree>
    <p:extLst>
      <p:ext uri="{BB962C8B-B14F-4D97-AF65-F5344CB8AC3E}">
        <p14:creationId xmlns:p14="http://schemas.microsoft.com/office/powerpoint/2010/main" val="6423232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441" y="116632"/>
            <a:ext cx="73306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The long short-term memory and other gated RNNs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8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4FA0FA1-6644-4415-A325-9201C9D16721}"/>
              </a:ext>
            </a:extLst>
          </p:cNvPr>
          <p:cNvSpPr txBox="1"/>
          <p:nvPr/>
        </p:nvSpPr>
        <p:spPr>
          <a:xfrm>
            <a:off x="202332" y="990600"/>
            <a:ext cx="8610599" cy="60048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The most effective sequence models used in practical applications are called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ated RNNs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These include the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ong short-term memory (LSTM)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nd networks based on the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ated recurrent unit (GRU)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Like leaky units, gated RNNs are based on the idea of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reating paths through time that have derivatives that neither vanish nor explode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Leaky units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d this with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nnection weights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at were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ither manually chosen constants or were parameters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Gated RNNs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eneralize this to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nnection weights that may change at each time ste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52311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088A5-FC30-4155-B0CE-CB99333BB33E}" type="datetime1">
              <a:rPr lang="zh-TW" altLang="en-US" smtClean="0"/>
              <a:pPr>
                <a:defRPr/>
              </a:pPr>
              <a:t>2021/7/7</a:t>
            </a:fld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F28049-1EB2-4018-9DC0-F756E1714C2C}" type="slidenum">
              <a:rPr lang="zh-TW" altLang="en-US" smtClean="0"/>
              <a:pPr>
                <a:defRPr/>
              </a:pPr>
              <a:t>9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ensors IC Lab, ECE, NCTU</a:t>
            </a:r>
            <a:endParaRPr lang="zh-TW" alt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4FA0FA1-6644-4415-A325-9201C9D16721}"/>
              </a:ext>
            </a:extLst>
          </p:cNvPr>
          <p:cNvSpPr txBox="1"/>
          <p:nvPr/>
        </p:nvSpPr>
        <p:spPr>
          <a:xfrm>
            <a:off x="381000" y="1248314"/>
            <a:ext cx="8610599" cy="6002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we call it 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NN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742E9B9-7FF5-4E73-BAA2-DC4A9D3CEF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2706" y="2667000"/>
            <a:ext cx="2609850" cy="3390900"/>
          </a:xfrm>
          <a:prstGeom prst="rect">
            <a:avLst/>
          </a:prstGeom>
        </p:spPr>
      </p:pic>
      <p:sp>
        <p:nvSpPr>
          <p:cNvPr id="10" name="標題 1">
            <a:extLst>
              <a:ext uri="{FF2B5EF4-FFF2-40B4-BE49-F238E27FC236}">
                <a16:creationId xmlns:a16="http://schemas.microsoft.com/office/drawing/2014/main" id="{17041427-4D0C-49F9-A77C-E508513915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5441" y="116632"/>
            <a:ext cx="7330641" cy="648072"/>
          </a:xfrm>
        </p:spPr>
        <p:txBody>
          <a:bodyPr>
            <a:noAutofit/>
          </a:bodyPr>
          <a:lstStyle/>
          <a:p>
            <a:pPr algn="l"/>
            <a:r>
              <a:rPr lang="en-US" altLang="zh-TW" sz="3200" b="1" dirty="0">
                <a:solidFill>
                  <a:schemeClr val="accent6">
                    <a:lumMod val="75000"/>
                  </a:schemeClr>
                </a:solidFill>
                <a:latin typeface="BankGothic Md BT" panose="020B0807020203060204" pitchFamily="34" charset="0"/>
              </a:rPr>
              <a:t>RNNs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074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41</TotalTime>
  <Words>1021</Words>
  <Application>Microsoft Office PowerPoint</Application>
  <PresentationFormat>On-screen Show (4:3)</PresentationFormat>
  <Paragraphs>130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BankGothic Md BT</vt:lpstr>
      <vt:lpstr>Calibri</vt:lpstr>
      <vt:lpstr>Times New Roman</vt:lpstr>
      <vt:lpstr>Wingdings</vt:lpstr>
      <vt:lpstr>Office Theme</vt:lpstr>
      <vt:lpstr>Equation</vt:lpstr>
      <vt:lpstr>Introduction</vt:lpstr>
      <vt:lpstr>Fully Connected Neural Network</vt:lpstr>
      <vt:lpstr>Convolutional Neural Network</vt:lpstr>
      <vt:lpstr>1 Dimensional Convolutional Neural Network</vt:lpstr>
      <vt:lpstr>Activation Function</vt:lpstr>
      <vt:lpstr>Why do we have to derivative? </vt:lpstr>
      <vt:lpstr>RNN &amp; LSTM</vt:lpstr>
      <vt:lpstr>The long short-term memory and other gated RNNs</vt:lpstr>
      <vt:lpstr>RNNs</vt:lpstr>
      <vt:lpstr>RNNs</vt:lpstr>
      <vt:lpstr>RNNs</vt:lpstr>
      <vt:lpstr>The long short-term memory and other gated RNNs</vt:lpstr>
      <vt:lpstr>The long short-term memory and other gated RNNs</vt:lpstr>
      <vt:lpstr>The long short-term memory</vt:lpstr>
      <vt:lpstr>The long short-term memory</vt:lpstr>
      <vt:lpstr>The long short-term memory</vt:lpstr>
      <vt:lpstr>The long short-term memory</vt:lpstr>
      <vt:lpstr>The long short-term memory</vt:lpstr>
      <vt:lpstr>LSTM Types</vt:lpstr>
      <vt:lpstr>LSTM Types</vt:lpstr>
      <vt:lpstr>LSTM Types</vt:lpstr>
      <vt:lpstr>Lab 1</vt:lpstr>
      <vt:lpstr>Lab 1</vt:lpstr>
      <vt:lpstr>Pre-Processing for NLP</vt:lpstr>
      <vt:lpstr>GAN  (Generative Adversarial Network)    </vt:lpstr>
      <vt:lpstr>GAN</vt:lpstr>
      <vt:lpstr>GAN</vt:lpstr>
      <vt:lpstr>THANKS FOR YOUR ATTEN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Nguyen Duc Huy</cp:lastModifiedBy>
  <cp:revision>416</cp:revision>
  <dcterms:created xsi:type="dcterms:W3CDTF">2019-08-06T04:28:01Z</dcterms:created>
  <dcterms:modified xsi:type="dcterms:W3CDTF">2021-07-07T06:37:13Z</dcterms:modified>
</cp:coreProperties>
</file>